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Cs w:val="0"/>
          <w:sz w:val="28"/>
          <w:szCs w:val="28"/>
        </w:rPr>
      </w:pPr>
      <w:r w:rsidRPr="00BB37F0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9- </w:t>
      </w:r>
      <w:proofErr w:type="spellStart"/>
      <w:proofErr w:type="gramStart"/>
      <w:r w:rsidRPr="00BB37F0">
        <w:rPr>
          <w:rFonts w:ascii="Times New Roman" w:hAnsi="Times New Roman" w:cs="Times New Roman"/>
          <w:bCs w:val="0"/>
          <w:sz w:val="28"/>
          <w:szCs w:val="28"/>
        </w:rPr>
        <w:t>мавзу</w:t>
      </w:r>
      <w:proofErr w:type="spellEnd"/>
      <w:proofErr w:type="gramEnd"/>
      <w:r w:rsidRPr="00BB37F0">
        <w:rPr>
          <w:rFonts w:ascii="Times New Roman" w:hAnsi="Times New Roman" w:cs="Times New Roman"/>
          <w:bCs w:val="0"/>
          <w:sz w:val="28"/>
          <w:szCs w:val="28"/>
          <w:lang w:val="en-US"/>
        </w:rPr>
        <w:t xml:space="preserve">: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Tekislikdagi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chiziqlarning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o’zaro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vaziyatlari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BB37F0">
        <w:rPr>
          <w:rFonts w:ascii="Times New Roman" w:hAnsi="Times New Roman" w:cs="Times New Roman"/>
          <w:sz w:val="28"/>
          <w:szCs w:val="28"/>
          <w:lang w:val="en-US"/>
        </w:rPr>
        <w:t>To’g’ri</w:t>
      </w:r>
      <w:proofErr w:type="spellEnd"/>
      <w:proofErr w:type="gram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chiziqlar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dastasi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sz w:val="28"/>
          <w:szCs w:val="28"/>
          <w:lang w:val="en-US"/>
        </w:rPr>
        <w:t>bog’lami</w:t>
      </w:r>
      <w:proofErr w:type="spellEnd"/>
      <w:r w:rsidRPr="00BB37F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BB37F0">
        <w:rPr>
          <w:rFonts w:ascii="Times New Roman" w:hAnsi="Times New Roman" w:cs="Times New Roman"/>
          <w:color w:val="000000"/>
          <w:sz w:val="28"/>
          <w:szCs w:val="28"/>
        </w:rPr>
        <w:t>Режа:</w:t>
      </w:r>
    </w:p>
    <w:p w:rsidR="00007ECB" w:rsidRPr="00BB37F0" w:rsidRDefault="00007ECB" w:rsidP="00007ECB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sz w:val="28"/>
          <w:szCs w:val="28"/>
        </w:rPr>
      </w:pP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Tekislikdagi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gram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to</w:t>
      </w:r>
      <w:r w:rsidRPr="00BB37F0">
        <w:rPr>
          <w:rFonts w:ascii="Times New Roman" w:hAnsi="Times New Roman" w:cs="Times New Roman"/>
          <w:b w:val="0"/>
          <w:sz w:val="28"/>
          <w:szCs w:val="28"/>
        </w:rPr>
        <w:t>’</w:t>
      </w:r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g</w:t>
      </w:r>
      <w:r w:rsidRPr="00BB37F0">
        <w:rPr>
          <w:rFonts w:ascii="Times New Roman" w:hAnsi="Times New Roman" w:cs="Times New Roman"/>
          <w:b w:val="0"/>
          <w:sz w:val="28"/>
          <w:szCs w:val="28"/>
        </w:rPr>
        <w:t>’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r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chiziqlarning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o</w:t>
      </w:r>
      <w:r w:rsidRPr="00BB37F0">
        <w:rPr>
          <w:rFonts w:ascii="Times New Roman" w:hAnsi="Times New Roman" w:cs="Times New Roman"/>
          <w:b w:val="0"/>
          <w:sz w:val="28"/>
          <w:szCs w:val="28"/>
        </w:rPr>
        <w:t>’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zaro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vaziyatlari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</w:rPr>
        <w:t>.</w:t>
      </w:r>
    </w:p>
    <w:p w:rsidR="00007ECB" w:rsidRPr="00BB37F0" w:rsidRDefault="00007ECB" w:rsidP="00007ECB">
      <w:pPr>
        <w:widowControl/>
        <w:numPr>
          <w:ilvl w:val="0"/>
          <w:numId w:val="1"/>
        </w:numPr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To’g’r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chiziqlar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dastasi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va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b</w:t>
      </w:r>
      <w:bookmarkStart w:id="0" w:name="_GoBack"/>
      <w:bookmarkEnd w:id="0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og’lami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Cs w:val="0"/>
          <w:color w:val="000000"/>
          <w:sz w:val="28"/>
          <w:szCs w:val="28"/>
          <w:lang w:val="uz-Cyrl-UZ"/>
        </w:rPr>
        <w:t>Ikki to’g’ri chiziqning o’zaro joylashish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Affin koordinatalar sistemasida tekislikdagi ikkit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lar 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 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+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;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      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(23.1)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ab/>
        <w:t xml:space="preserve"> 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 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 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proofErr w:type="gramStart"/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0</w:t>
      </w:r>
      <w:proofErr w:type="gramEnd"/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   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nglamalar bilan berilgan bo’lsin. U hold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ni yo’naltiruvchi vektori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P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-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 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to’g’ri chiziqni yo’naltiruvchi vektori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P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-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)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ladi.</w:t>
      </w:r>
    </w:p>
    <w:p w:rsidR="00007ECB" w:rsidRPr="00BB37F0" w:rsidRDefault="000A5A9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noProof/>
          <w:sz w:val="24"/>
          <w:szCs w:val="24"/>
        </w:rPr>
        <w:pict>
          <v:group id="Группа 56" o:spid="_x0000_s1026" style="position:absolute;left:0;text-align:left;margin-left:103.3pt;margin-top:17.55pt;width:275.25pt;height:131.65pt;z-index:251662336" coordorigin="3200,3739" coordsize="5505,26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9" o:spid="_x0000_s1027" type="#_x0000_t202" style="position:absolute;left:4974;top:5832;width:17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<v:textbox>
                <w:txbxContent>
                  <w:p w:rsidR="00007ECB" w:rsidRPr="00586B35" w:rsidRDefault="00007ECB" w:rsidP="00007ECB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 w:rsidRPr="00586B35"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43-chizma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60" o:spid="_x0000_s1028" type="#_x0000_t75" style="position:absolute;left:3200;top:3739;width:5505;height:217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YHdu8AAAA2wAAAA8AAABkcnMvZG93bnJldi54bWxET8uKwjAU3Qv+Q7iCO5uOog4do4gguq3P&#10;7aW50xabm9BErX9vFoLLw3kvVp1pxINaX1tW8JOkIIgLq2suFZyO29EvCB+QNTaWScGLPKyW/d4C&#10;M22fnNPjEEoRQ9hnqKAKwWVS+qIigz6xjjhy/7Y1GCJsS6lbfMZw08hxms6kwZpjQ4WONhUVt8Pd&#10;KNidvaNdoef5JL9c+Rak8xup1HDQrf9ABOrCV/xx77WCaRwbv8QfIJdvAA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1WB3bvAAAANsAAAAPAAAAAAAAAAAAAAAAAJ8CAABkcnMv&#10;ZG93bnJldi54bWxQSwUGAAAAAAQABAD3AAAAiAMAAAAA&#10;">
              <v:imagedata r:id="rId8" o:title=""/>
            </v:shape>
            <w10:wrap type="square"/>
          </v:group>
        </w:pict>
      </w:r>
      <w:r w:rsidR="00007ECB"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="00007ECB"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="00007ECB"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="00007ECB"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="00007ECB"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="00007ECB"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larning o’zaro joylashishida quyidagi hollar yuz berishi mumkin: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1)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80">
          <v:shape id="_x0000_i1026" type="#_x0000_t75" style="width:12.45pt;height:18.7pt" o:ole="">
            <v:imagedata r:id="rId9" o:title=""/>
          </v:shape>
          <o:OLEObject Type="Embed" ProgID="Equation.3" ShapeID="_x0000_i1026" DrawAspect="Content" ObjectID="_1543921840" r:id="rId10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80">
          <v:shape id="_x0000_i1027" type="#_x0000_t75" style="width:14.55pt;height:18.7pt" o:ole="">
            <v:imagedata r:id="rId11" o:title=""/>
          </v:shape>
          <o:OLEObject Type="Embed" ProgID="Equation.3" ShapeID="_x0000_i1027" DrawAspect="Content" ObjectID="_1543921841" r:id="rId12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vektorlar kollinear emas. Bu hold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lar kesishadi. Aksincha,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lar kesishs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80">
          <v:shape id="_x0000_i1028" type="#_x0000_t75" style="width:12.45pt;height:18.7pt" o:ole="">
            <v:imagedata r:id="rId9" o:title=""/>
          </v:shape>
          <o:OLEObject Type="Embed" ProgID="Equation.3" ShapeID="_x0000_i1028" DrawAspect="Content" ObjectID="_1543921842" r:id="rId13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80">
          <v:shape id="_x0000_i1029" type="#_x0000_t75" style="width:14.55pt;height:18.7pt" o:ole="">
            <v:imagedata r:id="rId11" o:title=""/>
          </v:shape>
          <o:OLEObject Type="Embed" ProgID="Equation.3" ShapeID="_x0000_i1029" DrawAspect="Content" ObjectID="_1543921843" r:id="rId14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 kollinear bo’lmaydi. Nokollinearlik sharti: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1980" w:dyaOrig="700">
          <v:shape id="_x0000_i1030" type="#_x0000_t75" style="width:99pt;height:35.3pt" o:ole="">
            <v:imagedata r:id="rId15" o:title=""/>
          </v:shape>
          <o:OLEObject Type="Embed" ProgID="Equation.3" ShapeID="_x0000_i1030" DrawAspect="Content" ObjectID="_1543921844" r:id="rId16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,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larning kesishish sharti. Kesishish nuqtasining koordinatalarini topish uchun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1),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2) tenglamalarni sistema qilib yechish kerak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 xml:space="preserve">2) 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80">
          <v:shape id="_x0000_i1031" type="#_x0000_t75" style="width:12.45pt;height:18.7pt" o:ole="">
            <v:imagedata r:id="rId9" o:title=""/>
          </v:shape>
          <o:OLEObject Type="Embed" ProgID="Equation.3" ShapeID="_x0000_i1031" DrawAspect="Content" ObjectID="_1543921845" r:id="rId17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v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80">
          <v:shape id="_x0000_i1032" type="#_x0000_t75" style="width:14.55pt;height:18.7pt" o:ole="">
            <v:imagedata r:id="rId11" o:title=""/>
          </v:shape>
          <o:OLEObject Type="Embed" ProgID="Equation.3" ShapeID="_x0000_i1032" DrawAspect="Content" ObjectID="_1543921846" r:id="rId18"/>
        </w:objec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lar kollinear. Bu hold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||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 Aksincha,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||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vertAlign w:val="subscript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o’lsa,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80">
          <v:shape id="_x0000_i1033" type="#_x0000_t75" style="width:12.45pt;height:18.7pt" o:ole="">
            <v:imagedata r:id="rId9" o:title=""/>
          </v:shape>
          <o:OLEObject Type="Embed" ProgID="Equation.3" ShapeID="_x0000_i1033" DrawAspect="Content" ObjectID="_1543921847" r:id="rId19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80">
          <v:shape id="_x0000_i1034" type="#_x0000_t75" style="width:14.55pt;height:18.7pt" o:ole="">
            <v:imagedata r:id="rId11" o:title=""/>
          </v:shape>
          <o:OLEObject Type="Embed" ProgID="Equation.3" ShapeID="_x0000_i1034" DrawAspect="Content" ObjectID="_1543921848" r:id="rId20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 kollinear bo’ladi. Kollinearlik sharti: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uz-Cyrl-UZ"/>
        </w:rPr>
        <w:object w:dxaOrig="1939" w:dyaOrig="700">
          <v:shape id="_x0000_i1035" type="#_x0000_t75" style="width:97.6pt;height:35.3pt" o:ole="">
            <v:imagedata r:id="rId21" o:title=""/>
          </v:shape>
          <o:OLEObject Type="Embed" ProgID="Equation.3" ShapeID="_x0000_i1035" DrawAspect="Content" ObjectID="_1543921849" r:id="rId22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4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lastRenderedPageBreak/>
        <w:t xml:space="preserve">(23.4)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Ikkit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, 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proofErr w:type="gramStart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to’g’ri</w:t>
      </w:r>
      <w:proofErr w:type="gramEnd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chiziqlarning parallellik shart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3)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.1) va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.2) tenglamalar bitt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ni aniqlasin.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60" w:dyaOrig="380">
          <v:shape id="_x0000_i1036" type="#_x0000_t75" style="width:12.45pt;height:18.7pt" o:ole="">
            <v:imagedata r:id="rId9" o:title=""/>
          </v:shape>
          <o:OLEObject Type="Embed" ProgID="Equation.3" ShapeID="_x0000_i1036" DrawAspect="Content" ObjectID="_1543921850" r:id="rId23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10"/>
          <w:sz w:val="28"/>
          <w:szCs w:val="28"/>
          <w:lang w:val="uz-Cyrl-UZ"/>
        </w:rPr>
        <w:object w:dxaOrig="279" w:dyaOrig="380">
          <v:shape id="_x0000_i1037" type="#_x0000_t75" style="width:14.55pt;height:18.7pt" o:ole="">
            <v:imagedata r:id="rId11" o:title=""/>
          </v:shape>
          <o:OLEObject Type="Embed" ProgID="Equation.3" ShapeID="_x0000_i1037" DrawAspect="Content" ObjectID="_1543921851" r:id="rId24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 kollinear bo’ladi: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            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;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left="708" w:firstLine="708"/>
        <w:jc w:val="center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.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  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(23.5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CE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d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o’lsa, u holda</w:t>
      </w:r>
    </w:p>
    <w:p w:rsidR="00007ECB" w:rsidRPr="00BB37F0" w:rsidRDefault="00007ECB" w:rsidP="00007ECB">
      <w:pPr>
        <w:widowControl/>
        <w:shd w:val="clear" w:color="auto" w:fill="FFFFFF"/>
        <w:tabs>
          <w:tab w:val="left" w:pos="4125"/>
          <w:tab w:val="center" w:pos="5527"/>
        </w:tabs>
        <w:snapToGrid/>
        <w:spacing w:line="360" w:lineRule="auto"/>
        <w:ind w:left="708" w:firstLine="708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;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left="708"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  <w:t xml:space="preserve"> (23.6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i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5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,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6) lardan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nglikka ega bo’lamiz. Shunday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qilib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;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;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C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undan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30"/>
          <w:sz w:val="28"/>
          <w:szCs w:val="28"/>
          <w:lang w:val="en-US"/>
        </w:rPr>
        <w:object w:dxaOrig="1500" w:dyaOrig="700">
          <v:shape id="_x0000_i1038" type="#_x0000_t75" style="width:74.75pt;height:35.3pt" o:ole="">
            <v:imagedata r:id="rId25" o:title=""/>
          </v:shape>
          <o:OLEObject Type="Embed" ProgID="Equation.3" ShapeID="_x0000_i1038" DrawAspect="Content" ObjectID="_1543921852" r:id="rId26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7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3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7) ikkita to’g’ri chiziqning ustma-ust tushish shart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proofErr w:type="gramStart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>To’g’ri</w:t>
      </w:r>
      <w:proofErr w:type="spellEnd"/>
      <w:proofErr w:type="gramEnd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>chiziqlar</w:t>
      </w:r>
      <w:proofErr w:type="spellEnd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>dastasi</w:t>
      </w:r>
      <w:proofErr w:type="spellEnd"/>
      <w:r w:rsidRPr="00BB37F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a’rif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kislikdagi berilgan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uvchi barcha to’g’ri chiziqlar to’plamini to’g’ri chiziqlar dastasi deyila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t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ni dastaning markazi deyila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o’g’ri chiziqlar dastasi uning markazi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ng berilishi bilan to’liq aniqlanadi. Tekislikning ixtiyoriy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B9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sidan dastaning faqat bitta to’g’ri chizig’i o’tadi (44.a-chizma).</w:t>
      </w:r>
      <w:r w:rsidRPr="00BB37F0"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  <w:t xml:space="preserve"> </w:t>
      </w:r>
    </w:p>
    <w:p w:rsidR="00007ECB" w:rsidRPr="00BB37F0" w:rsidRDefault="000A5A9B" w:rsidP="00007ECB">
      <w:pPr>
        <w:widowControl/>
        <w:shd w:val="clear" w:color="auto" w:fill="FFFFFF"/>
        <w:snapToGrid/>
        <w:spacing w:line="360" w:lineRule="auto"/>
        <w:ind w:firstLine="374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shape id="Поле 55" o:spid="_x0000_s1029" type="#_x0000_t202" style="position:absolute;left:0;text-align:left;margin-left:437.75pt;margin-top:26.75pt;width:27.45pt;height:24.2pt;z-index:2516613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" filled="f" stroked="f">
            <v:textbox style="mso-fit-shape-to-text:t">
              <w:txbxContent>
                <w:p w:rsidR="00007ECB" w:rsidRDefault="00007ECB" w:rsidP="00007ECB">
                  <w:r w:rsidRPr="008D523F">
                    <w:rPr>
                      <w:position w:val="-10"/>
                    </w:rPr>
                    <w:object w:dxaOrig="260" w:dyaOrig="340">
                      <v:shape id="_x0000_i1062" type="#_x0000_t75" style="width:12.45pt;height:17.3pt" o:ole="">
                        <v:imagedata r:id="rId27" o:title=""/>
                      </v:shape>
                      <o:OLEObject Type="Embed" ProgID="Equation.3" ShapeID="_x0000_i1062" DrawAspect="Content" ObjectID="_1543921876" r:id="rId28"/>
                    </w:object>
                  </w:r>
                </w:p>
              </w:txbxContent>
            </v:textbox>
          </v:shape>
        </w:pict>
      </w:r>
      <w:r w:rsidR="00007ECB"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54" o:spid="_x0000_s1030" editas="canvas" style="position:absolute;margin-left:0;margin-top:0;width:459.4pt;height:2in;z-index:251659264;mso-position-horizontal-relative:char;mso-position-vertical-relative:line" coordsize="58343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">
            <v:shape id="_x0000_s1031" type="#_x0000_t75" style="position:absolute;width:58343;height:18288;visibility:visible">
              <v:fill o:detectmouseclick="t"/>
              <v:path o:connecttype="none"/>
            </v:shape>
            <v:line id="Line 4" o:spid="_x0000_s1032" style="position:absolute;visibility:visible" from="1143,4114" to="194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<v:line id="Line 5" o:spid="_x0000_s1033" style="position:absolute;flip:y;visibility:visible" from="0,3429" to="20574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<v:line id="Line 6" o:spid="_x0000_s1034" style="position:absolute;flip:x;visibility:visible" from="2279,2057" to="14859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<v:line id="Line 7" o:spid="_x0000_s1035" style="position:absolute;visibility:visible" from="4572,2743" to="13716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<v:shape id="Text Box 8" o:spid="_x0000_s1036" type="#_x0000_t202" style="position:absolute;left:6286;top:6058;width:4185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c4zMQA&#10;AADbAAAADwAAAGRycy9kb3ducmV2LnhtbESPzW7CMBCE70i8g7VIvYHDTysIGFTRInErDTzAKl7i&#10;kHgdxS6kffoaCYnjaGa+0aw2na3FlVpfOlYwHiUgiHOnSy4UnI674RyED8gaa8ek4Jc8bNb93gpT&#10;7W78TdcsFCJC2KeowITQpFL63JBFP3INcfTOrrUYomwLqVu8Rbit5SRJ3qTFkuOCwYa2hvIq+7EK&#10;5on9qqrF5ODt7G/8arYf7rO5KPUy6N6XIAJ14Rl+tPdawXQK9y/x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nOMz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E60B75">
                      <w:rPr>
                        <w:position w:val="-12"/>
                      </w:rPr>
                      <w:object w:dxaOrig="380" w:dyaOrig="360">
                        <v:shape id="_x0000_i1063" type="#_x0000_t75" style="width:18.7pt;height:18.7pt" o:ole="">
                          <v:imagedata r:id="rId29" o:title=""/>
                        </v:shape>
                        <o:OLEObject Type="Embed" ProgID="Equation.3" ShapeID="_x0000_i1063" DrawAspect="Content" ObjectID="_1543921877" r:id="rId30"/>
                      </w:object>
                    </w:r>
                  </w:p>
                </w:txbxContent>
              </v:textbox>
            </v:shape>
            <v:shape id="Text Box 9" o:spid="_x0000_s1037" type="#_x0000_t202" style="position:absolute;left:16002;top:7563;width:3924;height:25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E60B75">
                      <w:rPr>
                        <w:position w:val="-4"/>
                      </w:rPr>
                      <w:object w:dxaOrig="320" w:dyaOrig="260">
                        <v:shape id="_x0000_i1064" type="#_x0000_t75" style="width:16.6pt;height:12.45pt" o:ole="">
                          <v:imagedata r:id="rId31" o:title=""/>
                        </v:shape>
                        <o:OLEObject Type="Embed" ProgID="Equation.3" ShapeID="_x0000_i1064" DrawAspect="Content" ObjectID="_1543921878" r:id="rId32"/>
                      </w:object>
                    </w:r>
                  </w:p>
                </w:txbxContent>
              </v:textbox>
            </v:shape>
            <v:line id="Line 10" o:spid="_x0000_s1038" style="position:absolute;flip:x;visibility:visible" from="24003,3429" to="31997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<v:line id="Line 11" o:spid="_x0000_s1039" style="position:absolute;flip:x;visibility:visible" from="25139,4114" to="33140,1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<v:line id="Line 12" o:spid="_x0000_s1040" style="position:absolute;flip:x;visibility:visible" from="26289,4800" to="34290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<v:line id="Line 13" o:spid="_x0000_s1041" style="position:absolute;flip:x;visibility:visible" from="27432,5486" to="35433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<v:line id="Line 14" o:spid="_x0000_s1042" style="position:absolute;flip:x;visibility:visible" from="28575,6172" to="36576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<v:line id="Line 15" o:spid="_x0000_s1043" style="position:absolute;flip:y;visibility:visible" from="26289,4114" to="2971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zI8EAAADbAAAADwAAAGRycy9kb3ducmV2LnhtbERPz0/CMBS+m/A/NM+Em2slzOikECBo&#10;uArGcHysz23Qvi5rZfO/pwcSjl++37PF4Ky4UBcazxqeMwWCuPSm4UrD9/7j6RVEiMgGrWfS8E8B&#10;FvPRwwwL43v+ossuViKFcChQQx1jW0gZypochsy3xIn79Z3DmGBXSdNhn8KdlROlXqTDhlNDjS2t&#10;ayrPuz+n4VNtV/3pLVfrU378yVeDPW8OVuvx47B8BxFpiHfxzb01GqZpffqSfoCcX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gvMjwQAAANsAAAAPAAAAAAAAAAAAAAAA&#10;AKECAABkcnMvZG93bnJldi54bWxQSwUGAAAAAAQABAD5AAAAjwMAAAAA&#10;" strokeweight="1.5pt">
              <v:stroke endarrow="block"/>
            </v:line>
            <v:line id="Line 16" o:spid="_x0000_s1044" style="position:absolute;flip:y;visibility:visible" from="45720,685" to="49155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<v:line id="Line 17" o:spid="_x0000_s1045" style="position:absolute;flip:y;visibility:visible" from="43434,2057" to="5715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<v:line id="Line 18" o:spid="_x0000_s1046" style="position:absolute;flip:y;visibility:visible" from="46856,1371" to="47999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BtVMQAAADbAAAADwAAAGRycy9kb3ducmV2LnhtbESPQWsCMRSE7wX/Q3iF3mrS1pW6GkWl&#10;Fa/VUnp8bp67q8nLsknd9d83QqHHYWa+YWaL3llxoTbUnjU8DRUI4sKbmksNn/v3x1cQISIbtJ5J&#10;w5UCLOaDuxnmxnf8QZddLEWCcMhRQxVjk0sZioochqFviJN39K3DmGRbStNil+DOymelxtJhzWmh&#10;wobWFRXn3Y/TsFHbVXeaZGp9yg5f2aq357dvq/XDfb+cgojUx//wX3trNIxe4PYl/Q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UG1UxAAAANsAAAAPAAAAAAAAAAAA&#10;AAAAAKECAABkcnMvZG93bnJldi54bWxQSwUGAAAAAAQABAD5AAAAkgMAAAAA&#10;" strokeweight="1.5pt">
              <v:stroke endarrow="block"/>
            </v:line>
            <v:line id="Line 19" o:spid="_x0000_s1047" style="position:absolute;flip:y;visibility:visible" from="50292,2743" to="54857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n1IMQAAADbAAAADwAAAGRycy9kb3ducmV2LnhtbESPQWsCMRSE74X+h/CE3mpicUvdGqVK&#10;W7yqRTw+N6+7q8nLsknd9d8boeBxmJlvmOm8d1acqQ21Zw2joQJBXHhTc6nhZ/v1/AYiRGSD1jNp&#10;uFCA+ezxYYq58R2v6byJpUgQDjlqqGJscilDUZHDMPQNcfJ+feswJtmW0rTYJbiz8kWpV+mw5rRQ&#10;YUPLiorT5s9p+FarRXecZGp5zA67bNHb0+feav006D/eQUTq4z38314ZDeMx3L6kHy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ufUgxAAAANsAAAAPAAAAAAAAAAAA&#10;AAAAAKECAABkcnMvZG93bnJldi54bWxQSwUGAAAAAAQABAD5AAAAkgMAAAAA&#10;" strokeweight="1.5pt">
              <v:stroke endarrow="block"/>
            </v:line>
            <v:shape id="Text Box 20" o:spid="_x0000_s1048" type="#_x0000_t202" style="position:absolute;left:45713;top:7544;width:4185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2Xs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xv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HZewgAAANsAAAAPAAAAAAAAAAAAAAAAAJgCAABkcnMvZG93&#10;bnJldi54bWxQSwUGAAAAAAQABAD1AAAAhwMAAAAA&#10;" filled="f" stroked="f">
              <v:textbox style="mso-fit-shape-to-text:t">
                <w:txbxContent>
                  <w:p w:rsidR="00007ECB" w:rsidRDefault="00007ECB" w:rsidP="00007ECB">
                    <w:r w:rsidRPr="00732971">
                      <w:rPr>
                        <w:position w:val="-12"/>
                      </w:rPr>
                      <w:object w:dxaOrig="380" w:dyaOrig="360">
                        <v:shape id="_x0000_i1065" type="#_x0000_t75" style="width:18.7pt;height:18.7pt" o:ole="">
                          <v:imagedata r:id="rId33" o:title=""/>
                        </v:shape>
                        <o:OLEObject Type="Embed" ProgID="Equation.3" ShapeID="_x0000_i1065" DrawAspect="Content" ObjectID="_1543921879" r:id="rId34"/>
                      </w:object>
                    </w:r>
                  </w:p>
                </w:txbxContent>
              </v:textbox>
            </v:shape>
            <v:shape id="Text Box 21" o:spid="_x0000_s1049" type="#_x0000_t202" style="position:absolute;left:50291;top:1505;width:3499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oKcQA&#10;AADbAAAADwAAAGRycy9kb3ducmV2LnhtbESP0WrCQBRE3wv+w3ILvjUbJYqNriLWQt9aYz/gkr1m&#10;02Tvhuw2pv16t1DwcZiZM8xmN9pWDNT72rGCWZKCIC6drrlS8Hl+fVqB8AFZY+uYFPyQh9128rDB&#10;XLsrn2goQiUihH2OCkwIXS6lLw1Z9InriKN3cb3FEGVfSd3jNcJtK+dpupQWa44LBjs6GCqb4tsq&#10;WKX2vWme5x/eZr+zhTm8uGP3pdT0cdyvQQQawz38337TCrI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W6Cn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732971">
                      <w:rPr>
                        <w:position w:val="-10"/>
                      </w:rPr>
                      <w:object w:dxaOrig="260" w:dyaOrig="380">
                        <v:shape id="_x0000_i1066" type="#_x0000_t75" style="width:12.45pt;height:18.7pt" o:ole="">
                          <v:imagedata r:id="rId35" o:title=""/>
                        </v:shape>
                        <o:OLEObject Type="Embed" ProgID="Equation.3" ShapeID="_x0000_i1066" DrawAspect="Content" ObjectID="_1543921880" r:id="rId36"/>
                      </w:object>
                    </w:r>
                  </w:p>
                </w:txbxContent>
              </v:textbox>
            </v:shape>
            <v:shape id="Text Box 22" o:spid="_x0000_s1050" type="#_x0000_t202" style="position:absolute;left:44672;top:1104;width:3581;height:339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pNss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TN/g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pNssMAAADbAAAADwAAAAAAAAAAAAAAAACYAgAAZHJzL2Rv&#10;d25yZXYueG1sUEsFBgAAAAAEAAQA9QAAAIgDAAAAAA==&#10;" filled="f" stroked="f">
              <v:textbox style="mso-fit-shape-to-text:t">
                <w:txbxContent>
                  <w:p w:rsidR="00007ECB" w:rsidRDefault="00007ECB" w:rsidP="00007ECB">
                    <w:r>
                      <w:rPr>
                        <w:noProof/>
                        <w:position w:val="-10"/>
                      </w:rPr>
                      <w:drawing>
                        <wp:inline distT="0" distB="0" distL="0" distR="0">
                          <wp:extent cx="174625" cy="244475"/>
                          <wp:effectExtent l="0" t="0" r="0" b="3175"/>
                          <wp:docPr id="59" name="Рисунок 5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4625" cy="2444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23" o:spid="_x0000_s1051" type="#_x0000_t202" style="position:absolute;left:47999;width:3772;height:313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XZwL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tj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hdnAvwAAANsAAAAPAAAAAAAAAAAAAAAAAJgCAABkcnMvZG93bnJl&#10;di54bWxQSwUGAAAAAAQABAD1AAAAhAMAAAAA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300" w:dyaOrig="340">
                        <v:shape id="_x0000_i1067" type="#_x0000_t75" style="width:15.25pt;height:17.3pt" o:ole="">
                          <v:imagedata r:id="rId38" o:title=""/>
                        </v:shape>
                        <o:OLEObject Type="Embed" ProgID="Equation.3" ShapeID="_x0000_i1067" DrawAspect="Content" ObjectID="_1543921881" r:id="rId39"/>
                      </w:object>
                    </w:r>
                  </w:p>
                </w:txbxContent>
              </v:textbox>
            </v:shape>
            <v:shape id="Text Box 24" o:spid="_x0000_s1052" type="#_x0000_t202" style="position:absolute;left:25152;top:4800;width:3105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l8W8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sUK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JfFv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6"/>
                      </w:rPr>
                      <w:object w:dxaOrig="200" w:dyaOrig="279">
                        <v:shape id="_x0000_i1068" type="#_x0000_t75" style="width:9.7pt;height:14.55pt" o:ole="">
                          <v:imagedata r:id="rId40" o:title=""/>
                        </v:shape>
                        <o:OLEObject Type="Embed" ProgID="Equation.3" ShapeID="_x0000_i1068" DrawAspect="Content" ObjectID="_1543921882" r:id="rId41"/>
                      </w:object>
                    </w:r>
                  </w:p>
                </w:txbxContent>
              </v:textbox>
            </v:shape>
            <v:shape id="Text Box 25" o:spid="_x0000_s1053" type="#_x0000_t202" style="position:absolute;left:5715;top:13030;width:3645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pDG8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Xxy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qQxvBAAAA2wAAAA8AAAAAAAAAAAAAAAAAmAIAAGRycy9kb3du&#10;cmV2LnhtbFBLBQYAAAAABAAEAPUAAACG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79" w:dyaOrig="320">
                        <v:shape id="_x0000_i1069" type="#_x0000_t75" style="width:14.55pt;height:16.6pt" o:ole="">
                          <v:imagedata r:id="rId42" o:title=""/>
                        </v:shape>
                        <o:OLEObject Type="Embed" ProgID="Equation.3" ShapeID="_x0000_i1069" DrawAspect="Content" ObjectID="_1543921883" r:id="rId43"/>
                      </w:object>
                    </w:r>
                  </w:p>
                </w:txbxContent>
              </v:textbox>
            </v:shape>
            <v:shape id="Text Box 26" o:spid="_x0000_s1054" type="#_x0000_t202" style="position:absolute;left:21717;top:13030;width:3645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mgMMA&#10;AADbAAAADwAAAGRycy9kb3ducmV2LnhtbESP0WrCQBRE34X+w3ILfdNNpIpGVym2Bd+q0Q+4ZK/Z&#10;mOzdkN1q6td3BcHHYWbOMMt1bxtxoc5XjhWkowQEceF0xaWC4+F7OAPhA7LGxjEp+CMP69XLYImZ&#10;dlfe0yUPpYgQ9hkqMCG0mZS+MGTRj1xLHL2T6yyGKLtS6g6vEW4bOU6SqbRYcVww2NLGUFHnv1bB&#10;LLE/dT0f77x9v6UTs/l0X+1ZqbfX/mMBIlAfnuFHe6sVTFK4f4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bmgMMAAADbAAAADwAAAAAAAAAAAAAAAACYAgAAZHJzL2Rv&#10;d25yZXYueG1sUEsFBgAAAAAEAAQA9QAAAIgDAAAAAA=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79" w:dyaOrig="320">
                        <v:shape id="_x0000_i1070" type="#_x0000_t75" style="width:14.55pt;height:16.6pt" o:ole="">
                          <v:imagedata r:id="rId44" o:title=""/>
                        </v:shape>
                        <o:OLEObject Type="Embed" ProgID="Equation.3" ShapeID="_x0000_i1070" DrawAspect="Content" ObjectID="_1543921884" r:id="rId45"/>
                      </w:object>
                    </w:r>
                  </w:p>
                </w:txbxContent>
              </v:textbox>
            </v:shape>
            <v:shape id="Text Box 27" o:spid="_x0000_s1055" type="#_x0000_t202" style="position:absolute;left:43433;top:12344;width:3455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60" w:dyaOrig="320">
                        <v:shape id="_x0000_i1071" type="#_x0000_t75" style="width:12.45pt;height:16.6pt" o:ole="">
                          <v:imagedata r:id="rId46" o:title=""/>
                        </v:shape>
                        <o:OLEObject Type="Embed" ProgID="Equation.3" ShapeID="_x0000_i1071" DrawAspect="Content" ObjectID="_1543921885" r:id="rId47"/>
                      </w:object>
                    </w:r>
                  </w:p>
                </w:txbxContent>
              </v:textbox>
            </v:shape>
            <v:shape id="Text Box 28" o:spid="_x0000_s1056" type="#_x0000_t202" style="position:absolute;left:19431;top:14605;width:10293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<v:textbox>
                <w:txbxContent>
                  <w:p w:rsidR="00007ECB" w:rsidRPr="00A93610" w:rsidRDefault="00007ECB" w:rsidP="00007ECB">
                    <w:pP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</w:rPr>
                      <w:t>44-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b w:val="0"/>
                        <w:sz w:val="28"/>
                        <w:szCs w:val="28"/>
                        <w:lang w:val="en-US"/>
                      </w:rPr>
                      <w:t>chizma</w:t>
                    </w:r>
                    <w:proofErr w:type="spellEnd"/>
                  </w:p>
                </w:txbxContent>
              </v:textbox>
            </v:shape>
          </v:group>
        </w:pict>
      </w:r>
      <w:r w:rsidRPr="00BB37F0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group id="Полотно 28" o:spid="_x0000_s1057" editas="canvas" style="position:absolute;margin-left:0;margin-top:0;width:450pt;height:126.3pt;z-index:251660288;mso-position-horizontal-relative:char;mso-position-vertical-relative:line" coordsize="57150,16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">
            <v:shape id="_x0000_s1058" type="#_x0000_t75" style="position:absolute;width:57150;height:16040;visibility:visible">
              <v:fill o:detectmouseclick="t"/>
              <v:path o:connecttype="none"/>
            </v:shape>
            <v:line id="Line 31" o:spid="_x0000_s1059" style="position:absolute;visibility:visible" from="1143,4114" to="194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<v:line id="Line 32" o:spid="_x0000_s1060" style="position:absolute;flip:y;visibility:visible" from="0,3429" to="20574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<v:line id="Line 33" o:spid="_x0000_s1061" style="position:absolute;flip:x;visibility:visible" from="2279,2057" to="14859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<v:line id="Line 34" o:spid="_x0000_s1062" style="position:absolute;visibility:visible" from="4572,2743" to="13716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<v:shape id="Text Box 35" o:spid="_x0000_s1063" type="#_x0000_t202" style="position:absolute;left:6287;top:6058;width:4184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<v:textbox style="mso-fit-shape-to-text:t">
                <w:txbxContent>
                  <w:p w:rsidR="00007ECB" w:rsidRDefault="00007ECB" w:rsidP="00007ECB">
                    <w:r w:rsidRPr="00E60B75">
                      <w:rPr>
                        <w:position w:val="-12"/>
                      </w:rPr>
                      <w:object w:dxaOrig="380" w:dyaOrig="360">
                        <v:shape id="_x0000_i1072" type="#_x0000_t75" style="width:18.7pt;height:18.7pt" o:ole="">
                          <v:imagedata r:id="rId29" o:title=""/>
                        </v:shape>
                        <o:OLEObject Type="Embed" ProgID="Equation.3" ShapeID="_x0000_i1072" DrawAspect="Content" ObjectID="_1543921886" r:id="rId48"/>
                      </w:object>
                    </w:r>
                  </w:p>
                </w:txbxContent>
              </v:textbox>
            </v:shape>
            <v:shape id="Text Box 36" o:spid="_x0000_s1064" type="#_x0000_t202" style="position:absolute;left:16002;top:7563;width:3924;height:253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<v:textbox style="mso-fit-shape-to-text:t">
                <w:txbxContent>
                  <w:p w:rsidR="00007ECB" w:rsidRDefault="00007ECB" w:rsidP="00007ECB">
                    <w:r w:rsidRPr="00E60B75">
                      <w:rPr>
                        <w:position w:val="-4"/>
                      </w:rPr>
                      <w:object w:dxaOrig="320" w:dyaOrig="260">
                        <v:shape id="_x0000_i1073" type="#_x0000_t75" style="width:16.6pt;height:12.45pt" o:ole="">
                          <v:imagedata r:id="rId31" o:title=""/>
                        </v:shape>
                        <o:OLEObject Type="Embed" ProgID="Equation.3" ShapeID="_x0000_i1073" DrawAspect="Content" ObjectID="_1543921887" r:id="rId49"/>
                      </w:object>
                    </w:r>
                  </w:p>
                </w:txbxContent>
              </v:textbox>
            </v:shape>
            <v:line id="Line 37" o:spid="_x0000_s1065" style="position:absolute;flip:x;visibility:visible" from="24003,3429" to="31997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<v:line id="Line 38" o:spid="_x0000_s1066" style="position:absolute;flip:x;visibility:visible" from="25139,4114" to="33140,1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<v:line id="Line 39" o:spid="_x0000_s1067" style="position:absolute;flip:x;visibility:visible" from="26289,4800" to="34290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<v:line id="Line 40" o:spid="_x0000_s1068" style="position:absolute;flip:x;visibility:visible" from="27432,5486" to="35433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<v:line id="Line 41" o:spid="_x0000_s1069" style="position:absolute;flip:x;visibility:visible" from="28575,6172" to="36576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<v:line id="Line 42" o:spid="_x0000_s1070" style="position:absolute;flip:y;visibility:visible" from="26289,4114" to="2971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NCScEAAADbAAAADwAAAGRycy9kb3ducmV2LnhtbERPTWsCMRC9C/6HMII3TaxsabdGqaLi&#10;tbaUHqebcXc1mSyb6G7/fVMoeJvH+5zFqndW3KgNtWcNs6kCQVx4U3Op4eN9N3kCESKyQeuZNPxQ&#10;gNVyOFhgbnzHb3Q7xlKkEA45aqhibHIpQ1GRwzD1DXHiTr51GBNsS2la7FK4s/JBqUfpsObUUGFD&#10;m4qKy/HqNOzVYd2dnzO1OWffn9m6t5ftl9V6POpfX0BE6uNd/O8+mDR/Dn+/p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40JJwQAAANsAAAAPAAAAAAAAAAAAAAAA&#10;AKECAABkcnMvZG93bnJldi54bWxQSwUGAAAAAAQABAD5AAAAjwMAAAAA&#10;" strokeweight="1.5pt">
              <v:stroke endarrow="block"/>
            </v:line>
            <v:line id="Line 43" o:spid="_x0000_s1071" style="position:absolute;flip:y;visibility:visible" from="45720,685" to="49155,10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<v:line id="Line 44" o:spid="_x0000_s1072" style="position:absolute;flip:y;visibility:visible" from="43434,2057" to="57150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<v:line id="Line 45" o:spid="_x0000_s1073" style="position:absolute;flip:y;visibility:visible" from="46856,1371" to="47999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Th0cEAAADbAAAADwAAAGRycy9kb3ducmV2LnhtbERPTWsCMRC9F/ofwgi9aWJhRVejqNji&#10;tSqlx3Ez7q4mk2UT3e2/bwqF3ubxPmex6p0VD2pD7VnDeKRAEBfe1FxqOB3fhlMQISIbtJ5JwzcF&#10;WC2fnxaYG9/xBz0OsRQphEOOGqoYm1zKUFTkMIx8Q5y4i28dxgTbUpoWuxTurHxVaiId1pwaKmxo&#10;W1FxO9ydhne133TXWaa21+z8mW16e9t9Wa1fBv16DiJSH//Ff+69SfMn8PtLOkA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lOHRwQAAANsAAAAPAAAAAAAAAAAAAAAA&#10;AKECAABkcnMvZG93bnJldi54bWxQSwUGAAAAAAQABAD5AAAAjwMAAAAA&#10;" strokeweight="1.5pt">
              <v:stroke endarrow="block"/>
            </v:line>
            <v:line id="Line 46" o:spid="_x0000_s1074" style="position:absolute;flip:y;visibility:visible" from="50292,2743" to="54857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hESsEAAADbAAAADwAAAGRycy9kb3ducmV2LnhtbERPS2sCMRC+C/6HMEJvmljYPrZGqVKL&#10;11qRHqebcXc1mSyb6K7/3hQK3ubje85s0TsrLtSG2rOG6USBIC68qbnUsPtej19AhIhs0HomDVcK&#10;sJgPBzPMje/4iy7bWIoUwiFHDVWMTS5lKCpyGCa+IU7cwbcOY4JtKU2LXQp3Vj4q9SQd1pwaKmxo&#10;VVFx2p6dhk+1WXbH10ytjtnvPlv29vTxY7V+GPXvbyAi9fEu/ndvTJr/DH+/pAPk/A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2ERKwQAAANsAAAAPAAAAAAAAAAAAAAAA&#10;AKECAABkcnMvZG93bnJldi54bWxQSwUGAAAAAAQABAD5AAAAjwMAAAAA&#10;" strokeweight="1.5pt">
              <v:stroke endarrow="block"/>
            </v:line>
            <v:shape id="Text Box 47" o:spid="_x0000_s1075" type="#_x0000_t202" style="position:absolute;left:45714;top:7544;width:4184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732971">
                      <w:rPr>
                        <w:position w:val="-12"/>
                      </w:rPr>
                      <w:object w:dxaOrig="380" w:dyaOrig="360">
                        <v:shape id="_x0000_i1074" type="#_x0000_t75" style="width:18.7pt;height:18.7pt" o:ole="">
                          <v:imagedata r:id="rId33" o:title=""/>
                        </v:shape>
                        <o:OLEObject Type="Embed" ProgID="Equation.3" ShapeID="_x0000_i1074" DrawAspect="Content" ObjectID="_1543921888" r:id="rId50"/>
                      </w:object>
                    </w:r>
                  </w:p>
                </w:txbxContent>
              </v:textbox>
            </v:shape>
            <v:shape id="Text Box 48" o:spid="_x0000_s1076" type="#_x0000_t202" style="position:absolute;left:50292;top:1505;width:3499;height:32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<v:textbox style="mso-fit-shape-to-text:t">
                <w:txbxContent>
                  <w:p w:rsidR="00007ECB" w:rsidRDefault="00007ECB" w:rsidP="00007ECB">
                    <w:r w:rsidRPr="00732971">
                      <w:rPr>
                        <w:position w:val="-10"/>
                      </w:rPr>
                      <w:object w:dxaOrig="260" w:dyaOrig="380">
                        <v:shape id="_x0000_i1075" type="#_x0000_t75" style="width:12.45pt;height:18.7pt" o:ole="">
                          <v:imagedata r:id="rId35" o:title=""/>
                        </v:shape>
                        <o:OLEObject Type="Embed" ProgID="Equation.3" ShapeID="_x0000_i1075" DrawAspect="Content" ObjectID="_1543921889" r:id="rId51"/>
                      </w:object>
                    </w:r>
                  </w:p>
                </w:txbxContent>
              </v:textbox>
            </v:shape>
            <v:shape id="Text Box 49" o:spid="_x0000_s1077" type="#_x0000_t202" style="position:absolute;left:44672;top:1104;width:3581;height:339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<v:textbox style="mso-fit-shape-to-text:t">
                <w:txbxContent>
                  <w:p w:rsidR="00007ECB" w:rsidRDefault="00007ECB" w:rsidP="00007ECB">
                    <w:r>
                      <w:rPr>
                        <w:noProof/>
                        <w:position w:val="-10"/>
                      </w:rPr>
                      <w:drawing>
                        <wp:inline distT="0" distB="0" distL="0" distR="0">
                          <wp:extent cx="174625" cy="244475"/>
                          <wp:effectExtent l="0" t="0" r="0" b="3175"/>
                          <wp:docPr id="60" name="Рисунок 6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4625" cy="2444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50" o:spid="_x0000_s1078" type="#_x0000_t202" style="position:absolute;left:48000;width:3772;height:313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300" w:dyaOrig="340">
                        <v:shape id="_x0000_i1076" type="#_x0000_t75" style="width:15.25pt;height:17.3pt" o:ole="">
                          <v:imagedata r:id="rId38" o:title=""/>
                        </v:shape>
                        <o:OLEObject Type="Embed" ProgID="Equation.3" ShapeID="_x0000_i1076" DrawAspect="Content" ObjectID="_1543921890" r:id="rId52"/>
                      </w:object>
                    </w:r>
                  </w:p>
                </w:txbxContent>
              </v:textbox>
            </v:shape>
            <v:shape id="Text Box 51" o:spid="_x0000_s1079" type="#_x0000_t202" style="position:absolute;left:25152;top:4800;width:3105;height:268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6"/>
                      </w:rPr>
                      <w:object w:dxaOrig="200" w:dyaOrig="279">
                        <v:shape id="_x0000_i1077" type="#_x0000_t75" style="width:9.7pt;height:14.55pt" o:ole="">
                          <v:imagedata r:id="rId40" o:title=""/>
                        </v:shape>
                        <o:OLEObject Type="Embed" ProgID="Equation.3" ShapeID="_x0000_i1077" DrawAspect="Content" ObjectID="_1543921891" r:id="rId53"/>
                      </w:object>
                    </w:r>
                  </w:p>
                </w:txbxContent>
              </v:textbox>
            </v:shape>
            <v:shape id="Text Box 52" o:spid="_x0000_s1080" type="#_x0000_t202" style="position:absolute;left:5715;top:13030;width:3645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79" w:dyaOrig="320">
                        <v:shape id="_x0000_i1078" type="#_x0000_t75" style="width:14.55pt;height:16.6pt" o:ole="">
                          <v:imagedata r:id="rId42" o:title=""/>
                        </v:shape>
                        <o:OLEObject Type="Embed" ProgID="Equation.3" ShapeID="_x0000_i1078" DrawAspect="Content" ObjectID="_1543921892" r:id="rId54"/>
                      </w:object>
                    </w:r>
                  </w:p>
                </w:txbxContent>
              </v:textbox>
            </v:shape>
            <v:shape id="Text Box 53" o:spid="_x0000_s1081" type="#_x0000_t202" style="position:absolute;left:21717;top:13030;width:3645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79" w:dyaOrig="320">
                        <v:shape id="_x0000_i1079" type="#_x0000_t75" style="width:14.55pt;height:16.6pt" o:ole="">
                          <v:imagedata r:id="rId44" o:title=""/>
                        </v:shape>
                        <o:OLEObject Type="Embed" ProgID="Equation.3" ShapeID="_x0000_i1079" DrawAspect="Content" ObjectID="_1543921893" r:id="rId55"/>
                      </w:object>
                    </w:r>
                  </w:p>
                </w:txbxContent>
              </v:textbox>
            </v:shape>
            <v:shape id="Text Box 54" o:spid="_x0000_s1082" type="#_x0000_t202" style="position:absolute;left:43434;top:12344;width:3454;height:301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<v:textbox style="mso-fit-shape-to-text:t">
                <w:txbxContent>
                  <w:p w:rsidR="00007ECB" w:rsidRDefault="00007ECB" w:rsidP="00007ECB">
                    <w:r w:rsidRPr="008D523F">
                      <w:rPr>
                        <w:position w:val="-10"/>
                      </w:rPr>
                      <w:object w:dxaOrig="260" w:dyaOrig="320">
                        <v:shape id="_x0000_i1080" type="#_x0000_t75" style="width:12.45pt;height:16.6pt" o:ole="">
                          <v:imagedata r:id="rId46" o:title=""/>
                        </v:shape>
                        <o:OLEObject Type="Embed" ProgID="Equation.3" ShapeID="_x0000_i1080" DrawAspect="Content" ObjectID="_1543921894" r:id="rId56"/>
                      </w:object>
                    </w:r>
                  </w:p>
                </w:txbxContent>
              </v:textbox>
            </v:shape>
            <v:shape id="Text Box 55" o:spid="_x0000_s1083" type="#_x0000_t202" style="position:absolute;left:15621;top:6286;width:3429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>
                <w:txbxContent>
                  <w:p w:rsidR="00007ECB" w:rsidRPr="001D1EEF" w:rsidRDefault="00007ECB" w:rsidP="00007ECB">
                    <w:pPr>
                      <w:rPr>
                        <w:rFonts w:ascii="Times New Roman" w:hAnsi="Times New Roman" w:cs="Times New Roman"/>
                        <w:sz w:val="52"/>
                        <w:szCs w:val="5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2"/>
                        <w:szCs w:val="52"/>
                        <w:lang w:val="en-US"/>
                      </w:rPr>
                      <w:t>.</w:t>
                    </w:r>
                  </w:p>
                </w:txbxContent>
              </v:textbox>
            </v:shape>
            <v:shape id="Text Box 56" o:spid="_x0000_s1084" type="#_x0000_t202" style="position:absolute;left:7334;top:3365;width:3429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007ECB" w:rsidRPr="001D1EEF" w:rsidRDefault="00007ECB" w:rsidP="00007ECB">
                    <w:pPr>
                      <w:rPr>
                        <w:rFonts w:ascii="Times New Roman" w:hAnsi="Times New Roman" w:cs="Times New Roman"/>
                        <w:sz w:val="52"/>
                        <w:szCs w:val="52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sz w:val="52"/>
                        <w:szCs w:val="52"/>
                        <w:lang w:val="en-US"/>
                      </w:rPr>
                      <w:t>..</w:t>
                    </w:r>
                  </w:p>
                </w:txbxContent>
              </v:textbox>
            </v:shape>
          </v:group>
        </w:pict>
      </w:r>
      <w:r w:rsidRPr="00BB37F0">
        <w:rPr>
          <w:rFonts w:ascii="Times New Roman" w:hAnsi="Times New Roman" w:cs="Times New Roman"/>
          <w:b w:val="0"/>
          <w:bCs w:val="0"/>
          <w:noProof/>
          <w:sz w:val="28"/>
          <w:szCs w:val="28"/>
        </w:rPr>
      </w:r>
      <w:r w:rsidRPr="00BB37F0">
        <w:rPr>
          <w:rFonts w:ascii="Times New Roman" w:hAnsi="Times New Roman" w:cs="Times New Roman"/>
          <w:b w:val="0"/>
          <w:bCs w:val="0"/>
          <w:noProof/>
          <w:sz w:val="28"/>
          <w:szCs w:val="28"/>
        </w:rPr>
        <w:pict>
          <v:rect id="Прямоугольник 1" o:spid="_x0000_s1108" style="width:450.15pt;height:125.85pt;visibility:visibl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" filled="f" stroked="f">
            <o:lock v:ext="edit" aspectratio="t"/>
            <w10:wrap type="none"/>
            <w10:anchorlock/>
          </v:rect>
        </w:pic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374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</w:pP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374"/>
        <w:jc w:val="both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color w:val="000000"/>
          <w:sz w:val="28"/>
          <w:szCs w:val="28"/>
          <w:lang w:val="uz-Cyrl-UZ"/>
        </w:rPr>
        <w:t>Ta’rif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Biror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39" type="#_x0000_t75" style="width:9.7pt;height:14.55pt" o:ole="">
            <v:imagedata r:id="rId57" o:title=""/>
          </v:shape>
          <o:OLEObject Type="Embed" ProgID="Equation.3" ShapeID="_x0000_i1039" DrawAspect="Content" ObjectID="_1543921853" r:id="rId58"/>
        </w:objec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ga parallel bo’lgan to’g’ri chiziqlar to’plamini parallel to’g’ri chiziqlar dastasi deyila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384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lastRenderedPageBreak/>
        <w:tab/>
        <w:t xml:space="preserve">Parallel to’g’ri chiziqlar dastasi, dasta to’g’ri chiziqlariga parallel </w:t>
      </w:r>
      <w:r w:rsidRPr="00BB37F0">
        <w:rPr>
          <w:rFonts w:ascii="Times New Roman" w:hAnsi="Times New Roman" w:cs="Times New Roman"/>
          <w:b w:val="0"/>
          <w:bCs w:val="0"/>
          <w:color w:val="000000"/>
          <w:position w:val="-6"/>
          <w:sz w:val="28"/>
          <w:szCs w:val="28"/>
          <w:lang w:val="uz-Cyrl-UZ"/>
        </w:rPr>
        <w:object w:dxaOrig="200" w:dyaOrig="279">
          <v:shape id="_x0000_i1040" type="#_x0000_t75" style="width:9.7pt;height:14.55pt" o:ole="">
            <v:imagedata r:id="rId59" o:title=""/>
          </v:shape>
          <o:OLEObject Type="Embed" ProgID="Equation.3" ShapeID="_x0000_i1040" DrawAspect="Content" ObjectID="_1543921854" r:id="rId60"/>
        </w:object>
      </w:r>
      <w:r w:rsidRPr="00BB37F0">
        <w:rPr>
          <w:rFonts w:ascii="Times New Roman" w:hAnsi="Times New Roman" w:cs="Times New Roman"/>
          <w:b w:val="0"/>
          <w:bCs w:val="0"/>
          <w:i/>
          <w:iCs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vektorning berilishi bilan to’liq aniqlanadi.(44.b-chizma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asta tenglamasi bilan tanishaylik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475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-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k(x-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ab/>
        <w:t xml:space="preserve">              (24.1)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  <w:t xml:space="preserve">tenglam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uvchi va burchak koeffitsienti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k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bo’lgan to’g’ri chiziq tenglamasi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 xml:space="preserve">.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k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ni parametr v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x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ni markaz deb olsak, (10.8) tenglama to’g’ri chiziqlar dastasining tenglamasi bo’la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Dasta bu dastag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a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egishli ikki to’g’ri chiziqning berilishi bilan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br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ham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niqlana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gada kesishuvchi ikkit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to’g’ri chiziq berilgan bo’lsin.(44.v-chizma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left="708" w:firstLine="708"/>
        <w:rPr>
          <w:rFonts w:ascii="Times New Roman" w:hAnsi="Times New Roman" w:cs="Times New Roman"/>
          <w:b w:val="0"/>
          <w:bCs w:val="0"/>
          <w:i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                   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 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+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;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 xml:space="preserve">                        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d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: 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y+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=0.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 xml:space="preserve">                        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(24.5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ir vaqtda nolga teng bo’lmagan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61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,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62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sym w:font="Symbol" w:char="F0CE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R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sonlarni olib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4.5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</w:t>
      </w:r>
      <w:proofErr w:type="spellStart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dan</w:t>
      </w:r>
      <w:proofErr w:type="spellEnd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ushbu tenglamani hosil qila</w:t>
      </w:r>
      <w:proofErr w:type="spellStart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ylik</w:t>
      </w:r>
      <w:proofErr w:type="spellEnd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: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sym w:font="Symbol" w:char="F061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1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)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2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(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x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2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=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 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4.6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Bu tenglam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>M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nuqtadan o’tuvchi to’gri chiziqni aniqlaydi. 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4.6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) tenglama bir vaqtda nolga teng bo’lmagan har qanday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1"/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sym w:font="Symbol" w:char="F062"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larda dastani ifodalaydi.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Parallel to’g’ri chiziqlar dastasi</w:t>
      </w:r>
      <w:proofErr w:type="spellStart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ni</w:t>
      </w:r>
      <w:proofErr w:type="spellEnd"/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(44.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-chizma) ifodalovchi tenglamani qaraylik. Parallel to’g’ri chiziqlar dastasi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P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(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-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,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)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 vektor bilan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aniqlangan bo’lsin, u holda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ind w:firstLine="708"/>
        <w:jc w:val="center"/>
        <w:rPr>
          <w:rFonts w:ascii="Times New Roman" w:hAnsi="Times New Roman" w:cs="Times New Roman"/>
          <w:b w:val="0"/>
          <w:bCs w:val="0"/>
          <w:sz w:val="28"/>
          <w:szCs w:val="28"/>
          <w:lang w:val="en-US"/>
        </w:rPr>
      </w:pP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A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en-US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x +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B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vertAlign w:val="subscript"/>
          <w:lang w:val="uz-Cyrl-UZ"/>
        </w:rPr>
        <w:t>0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y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>+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4"/>
          <w:szCs w:val="24"/>
          <w:lang w:val="uz-Cyrl-UZ"/>
        </w:rPr>
        <w:t xml:space="preserve"> = 0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4"/>
          <w:szCs w:val="24"/>
          <w:lang w:val="uz-Cyrl-UZ"/>
        </w:rPr>
        <w:tab/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 xml:space="preserve">                          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(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en-US"/>
        </w:rPr>
        <w:t>24.7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)</w:t>
      </w:r>
    </w:p>
    <w:p w:rsidR="00007ECB" w:rsidRPr="00BB37F0" w:rsidRDefault="00007ECB" w:rsidP="00007ECB">
      <w:pPr>
        <w:widowControl/>
        <w:shd w:val="clear" w:color="auto" w:fill="FFFFFF"/>
        <w:snapToGrid/>
        <w:spacing w:line="360" w:lineRule="auto"/>
        <w:jc w:val="both"/>
        <w:rPr>
          <w:rFonts w:ascii="Times New Roman" w:hAnsi="Times New Roman" w:cs="Times New Roman"/>
          <w:b w:val="0"/>
          <w:bCs w:val="0"/>
          <w:sz w:val="28"/>
          <w:szCs w:val="28"/>
          <w:lang w:val="uz-Cyrl-UZ"/>
        </w:rPr>
      </w:pP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 xml:space="preserve">tenglama dastani ifodalaydi. Bu yerda 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en-US"/>
        </w:rPr>
        <w:t>C</w:t>
      </w:r>
      <w:r w:rsidRPr="00BB37F0">
        <w:rPr>
          <w:rFonts w:ascii="Times New Roman" w:hAnsi="Times New Roman" w:cs="Times New Roman"/>
          <w:b w:val="0"/>
          <w:bCs w:val="0"/>
          <w:i/>
          <w:color w:val="000000"/>
          <w:sz w:val="28"/>
          <w:szCs w:val="28"/>
          <w:lang w:val="uz-Cyrl-UZ"/>
        </w:rPr>
        <w:t xml:space="preserve"> </w:t>
      </w:r>
      <w:r w:rsidRPr="00BB37F0"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val="uz-Cyrl-UZ"/>
        </w:rPr>
        <w:t>har qanday haqiqiy qiymatni qabul qiladi.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32"/>
          <w:szCs w:val="32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chiziqlarning</w:t>
      </w:r>
      <w:proofErr w:type="spellEnd"/>
      <w:proofErr w:type="gramEnd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parallelligi</w:t>
      </w:r>
      <w:proofErr w:type="spellEnd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va</w:t>
      </w:r>
      <w:proofErr w:type="spellEnd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perpendikulyarligi</w:t>
      </w:r>
      <w:proofErr w:type="spellEnd"/>
      <w:r w:rsidRPr="00BB37F0">
        <w:rPr>
          <w:rFonts w:ascii="Times New Roman" w:hAnsi="Times New Roman" w:cs="Times New Roman"/>
          <w:color w:val="000000"/>
          <w:sz w:val="32"/>
          <w:szCs w:val="32"/>
          <w:lang w:val="en-US"/>
        </w:rPr>
        <w:t>.</w: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>Faraz</w:t>
      </w:r>
      <w:proofErr w:type="spellEnd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>qilaylik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>bizga</w:t>
      </w:r>
      <w:proofErr w:type="spellEnd"/>
      <w:r w:rsidRPr="00BB37F0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8"/>
          <w:szCs w:val="28"/>
          <w:lang w:val="en-US"/>
        </w:rPr>
        <w:object w:dxaOrig="340" w:dyaOrig="300">
          <v:shape id="_x0000_i1041" type="#_x0000_t75" style="width:16.6pt;height:14.55pt" o:ole="">
            <v:imagedata r:id="rId61" o:title=""/>
          </v:shape>
          <o:OLEObject Type="Embed" ProgID="Equation.DSMT4" ShapeID="_x0000_i1041" DrawAspect="Content" ObjectID="_1543921855" r:id="rId62"/>
        </w:object>
      </w:r>
      <w:r w:rsidRPr="00BB37F0">
        <w:rPr>
          <w:rFonts w:ascii="Times New Roman" w:hAnsi="Times New Roman" w:cs="Times New Roman"/>
          <w:b w:val="0"/>
          <w:color w:val="000000"/>
          <w:sz w:val="28"/>
          <w:szCs w:val="28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ekisligid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ikkit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880" w:dyaOrig="380">
          <v:shape id="_x0000_i1042" type="#_x0000_t75" style="width:93.45pt;height:18.7pt" o:ole="">
            <v:imagedata r:id="rId63" o:title=""/>
          </v:shape>
          <o:OLEObject Type="Embed" ProgID="Equation.DSMT4" ShapeID="_x0000_i1042" DrawAspect="Content" ObjectID="_1543921856" r:id="rId64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va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980" w:dyaOrig="380">
          <v:shape id="_x0000_i1043" type="#_x0000_t75" style="width:99pt;height:18.7pt" o:ole="">
            <v:imagedata r:id="rId65" o:title=""/>
          </v:shape>
          <o:OLEObject Type="Embed" ProgID="Equation.DSMT4" ShapeID="_x0000_i1043" DrawAspect="Content" ObjectID="_1543921857" r:id="rId66"/>
        </w:objec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lar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o’lsi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</w: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Ularning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ko’rinishin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219" w:dyaOrig="380">
          <v:shape id="_x0000_i1044" type="#_x0000_t75" style="width:60.25pt;height:18.7pt" o:ole="">
            <v:imagedata r:id="rId67" o:title=""/>
          </v:shape>
          <o:OLEObject Type="Embed" ProgID="Equation.DSMT4" ShapeID="_x0000_i1044" DrawAspect="Content" ObjectID="_1543921858" r:id="rId68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va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280" w:dyaOrig="380">
          <v:shape id="_x0000_i1045" type="#_x0000_t75" style="width:63pt;height:18.7pt" o:ole="">
            <v:imagedata r:id="rId69" o:title=""/>
          </v:shape>
          <o:OLEObject Type="Embed" ProgID="Equation.DSMT4" ShapeID="_x0000_i1045" DrawAspect="Content" ObjectID="_1543921859" r:id="rId70"/>
        </w:objec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kab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ham</w:t>
      </w:r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yozish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mumki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</w:t>
      </w:r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Bu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yerda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color w:val="000000"/>
          <w:position w:val="-34"/>
          <w:sz w:val="24"/>
          <w:szCs w:val="24"/>
          <w:lang w:val="en-US"/>
        </w:rPr>
        <w:object w:dxaOrig="980" w:dyaOrig="780">
          <v:shape id="_x0000_i1046" type="#_x0000_t75" style="width:48.45pt;height:36.7pt" o:ole="">
            <v:imagedata r:id="rId71" o:title=""/>
          </v:shape>
          <o:OLEObject Type="Embed" ProgID="Equation.DSMT4" ShapeID="_x0000_i1046" DrawAspect="Content" ObjectID="_1543921860" r:id="rId72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v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34"/>
          <w:sz w:val="24"/>
          <w:szCs w:val="24"/>
          <w:lang w:val="en-US"/>
        </w:rPr>
        <w:object w:dxaOrig="900" w:dyaOrig="780">
          <v:shape id="_x0000_i1047" type="#_x0000_t75" style="width:45pt;height:36.7pt" o:ole="">
            <v:imagedata r:id="rId73" o:title=""/>
          </v:shape>
          <o:OLEObject Type="Embed" ProgID="Equation.DSMT4" ShapeID="_x0000_i1047" DrawAspect="Content" ObjectID="_1543921861" r:id="rId74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10"/>
          <w:sz w:val="24"/>
          <w:szCs w:val="24"/>
          <w:lang w:val="en-US"/>
        </w:rPr>
        <w:object w:dxaOrig="740" w:dyaOrig="420">
          <v:shape id="_x0000_i1048" type="#_x0000_t75" style="width:36.7pt;height:20.75pt" o:ole="">
            <v:imagedata r:id="rId75" o:title=""/>
          </v:shape>
          <o:OLEObject Type="Embed" ProgID="Equation.DSMT4" ShapeID="_x0000_i1048" DrawAspect="Content" ObjectID="_1543921862" r:id="rId76"/>
        </w:object>
      </w:r>
    </w:p>
    <w:p w:rsidR="00CD1056" w:rsidRPr="00BB37F0" w:rsidRDefault="00CD1056" w:rsidP="00CD1056">
      <w:pPr>
        <w:widowControl/>
        <w:numPr>
          <w:ilvl w:val="0"/>
          <w:numId w:val="2"/>
        </w:numPr>
        <w:snapToGrid/>
        <w:spacing w:after="200" w:line="276" w:lineRule="auto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abiiyk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, agar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lar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i/>
          <w:color w:val="000000"/>
          <w:sz w:val="24"/>
          <w:szCs w:val="24"/>
          <w:lang w:val="en-US"/>
        </w:rPr>
        <w:t xml:space="preserve">parallel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o’ls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ular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orasidag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urcha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nolg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eng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Biz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undan</w:t>
      </w:r>
      <w:proofErr w:type="spellEnd"/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34"/>
          <w:sz w:val="28"/>
          <w:szCs w:val="28"/>
          <w:lang w:val="en-US"/>
        </w:rPr>
        <w:object w:dxaOrig="2120" w:dyaOrig="780">
          <v:shape id="_x0000_i1049" type="#_x0000_t75" style="width:106.6pt;height:36.7pt" o:ole="">
            <v:imagedata r:id="rId77" o:title=""/>
          </v:shape>
          <o:OLEObject Type="Embed" ProgID="Equation.DSMT4" ShapeID="_x0000_i1049" DrawAspect="Content" ObjectID="_1543921863" r:id="rId78"/>
        </w:object>
      </w:r>
      <w:r w:rsidRPr="00BB37F0">
        <w:rPr>
          <w:rFonts w:ascii="Times New Roman" w:hAnsi="Times New Roman" w:cs="Times New Roman"/>
          <w:b w:val="0"/>
          <w:color w:val="000000"/>
          <w:position w:val="-6"/>
          <w:sz w:val="24"/>
          <w:szCs w:val="24"/>
          <w:lang w:val="en-US"/>
        </w:rPr>
        <w:object w:dxaOrig="340" w:dyaOrig="260">
          <v:shape id="_x0000_i1050" type="#_x0000_t75" style="width:16.6pt;height:12.45pt" o:ole="">
            <v:imagedata r:id="rId79" o:title=""/>
          </v:shape>
          <o:OLEObject Type="Embed" ProgID="Equation.DSMT4" ShapeID="_x0000_i1050" DrawAspect="Content" ObjectID="_1543921864" r:id="rId80"/>
        </w:objec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180" w:dyaOrig="380">
          <v:shape id="_x0000_i1051" type="#_x0000_t75" style="width:59.55pt;height:18.7pt" o:ole="">
            <v:imagedata r:id="rId81" o:title=""/>
          </v:shape>
          <o:OLEObject Type="Embed" ProgID="Equation.DSMT4" ShapeID="_x0000_i1051" DrawAspect="Content" ObjectID="_1543921865" r:id="rId82"/>
        </w:objec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yok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                                   </w: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600" w:dyaOrig="380">
          <v:shape id="_x0000_i1052" type="#_x0000_t75" style="width:81pt;height:18.7pt" o:ole="">
            <v:imagedata r:id="rId83" o:title=""/>
          </v:shape>
          <o:OLEObject Type="Embed" ProgID="Equation.DSMT4" ShapeID="_x0000_i1052" DrawAspect="Content" ObjectID="_1543921866" r:id="rId84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                          (*)    </w: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natijan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olamiz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   </w:t>
      </w:r>
    </w:p>
    <w:p w:rsidR="00CD1056" w:rsidRPr="00BB37F0" w:rsidRDefault="00CD1056" w:rsidP="00CD1056">
      <w:pPr>
        <w:widowControl/>
        <w:numPr>
          <w:ilvl w:val="0"/>
          <w:numId w:val="2"/>
        </w:numPr>
        <w:snapToGrid/>
        <w:spacing w:after="200" w:line="276" w:lineRule="auto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Agar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lar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i/>
          <w:color w:val="000000"/>
          <w:sz w:val="24"/>
          <w:szCs w:val="24"/>
          <w:lang w:val="en-US"/>
        </w:rPr>
        <w:t>perpendikulyar</w:t>
      </w:r>
      <w:proofErr w:type="spellEnd"/>
      <w:r w:rsidRPr="00BB37F0">
        <w:rPr>
          <w:rFonts w:ascii="Times New Roman" w:hAnsi="Times New Roman" w:cs="Times New Roman"/>
          <w:b w:val="0"/>
          <w:i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o’ls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ular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orasidag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urcha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r w:rsidRPr="00BB37F0">
        <w:rPr>
          <w:rFonts w:ascii="Times New Roman" w:hAnsi="Times New Roman" w:cs="Times New Roman"/>
          <w:b w:val="0"/>
          <w:color w:val="000000"/>
          <w:position w:val="-26"/>
          <w:sz w:val="24"/>
          <w:szCs w:val="24"/>
          <w:lang w:val="en-US"/>
        </w:rPr>
        <w:object w:dxaOrig="300" w:dyaOrig="700">
          <v:shape id="_x0000_i1053" type="#_x0000_t75" style="width:15.25pt;height:35.3pt" o:ole="">
            <v:imagedata r:id="rId85" o:title=""/>
          </v:shape>
          <o:OLEObject Type="Embed" ProgID="Equation.DSMT4" ShapeID="_x0000_i1053" DrawAspect="Content" ObjectID="_1543921867" r:id="rId86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g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eng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Biz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und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34"/>
          <w:sz w:val="28"/>
          <w:szCs w:val="28"/>
          <w:lang w:val="en-US"/>
        </w:rPr>
        <w:object w:dxaOrig="2180" w:dyaOrig="780">
          <v:shape id="_x0000_i1054" type="#_x0000_t75" style="width:108.7pt;height:36.7pt" o:ole="">
            <v:imagedata r:id="rId87" o:title=""/>
          </v:shape>
          <o:OLEObject Type="Embed" ProgID="Equation.DSMT4" ShapeID="_x0000_i1054" DrawAspect="Content" ObjectID="_1543921868" r:id="rId88"/>
        </w:object>
      </w:r>
      <w:r w:rsidRPr="00BB37F0">
        <w:rPr>
          <w:rFonts w:ascii="Times New Roman" w:hAnsi="Times New Roman" w:cs="Times New Roman"/>
          <w:b w:val="0"/>
          <w:color w:val="000000"/>
          <w:position w:val="-6"/>
          <w:sz w:val="24"/>
          <w:szCs w:val="24"/>
          <w:lang w:val="en-US"/>
        </w:rPr>
        <w:object w:dxaOrig="340" w:dyaOrig="260">
          <v:shape id="_x0000_i1055" type="#_x0000_t75" style="width:16.6pt;height:12.45pt" o:ole="">
            <v:imagedata r:id="rId79" o:title=""/>
          </v:shape>
          <o:OLEObject Type="Embed" ProgID="Equation.DSMT4" ShapeID="_x0000_i1055" DrawAspect="Content" ObjectID="_1543921869" r:id="rId89"/>
        </w:objec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260" w:dyaOrig="380">
          <v:shape id="_x0000_i1056" type="#_x0000_t75" style="width:63pt;height:18.7pt" o:ole="">
            <v:imagedata r:id="rId90" o:title=""/>
          </v:shape>
          <o:OLEObject Type="Embed" ProgID="Equation.DSMT4" ShapeID="_x0000_i1056" DrawAspect="Content" ObjectID="_1543921870" r:id="rId91"/>
        </w:objec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yok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                                   </w:t>
      </w: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600" w:dyaOrig="380">
          <v:shape id="_x0000_i1057" type="#_x0000_t75" style="width:81pt;height:18.7pt" o:ole="">
            <v:imagedata r:id="rId92" o:title=""/>
          </v:shape>
          <o:OLEObject Type="Embed" ProgID="Equation.DSMT4" ShapeID="_x0000_i1057" DrawAspect="Content" ObjectID="_1543921871" r:id="rId93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                          (**)    </w: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natijani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olamiz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.          </w: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sz w:val="28"/>
          <w:szCs w:val="28"/>
          <w:lang w:val="en-US"/>
        </w:rPr>
      </w:pPr>
      <w:proofErr w:type="spellStart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Misollar</w:t>
      </w:r>
      <w:proofErr w:type="spellEnd"/>
      <w:r w:rsidRPr="00BB37F0">
        <w:rPr>
          <w:rFonts w:ascii="Times New Roman" w:hAnsi="Times New Roman" w:cs="Times New Roman"/>
          <w:b w:val="0"/>
          <w:sz w:val="28"/>
          <w:szCs w:val="28"/>
          <w:lang w:val="en-US"/>
        </w:rPr>
        <w:t>:</w:t>
      </w:r>
    </w:p>
    <w:p w:rsidR="00CD1056" w:rsidRPr="00BB37F0" w:rsidRDefault="00CD1056" w:rsidP="00CD1056">
      <w:pPr>
        <w:widowControl/>
        <w:numPr>
          <w:ilvl w:val="0"/>
          <w:numId w:val="3"/>
        </w:numPr>
        <w:snapToGrid/>
        <w:spacing w:after="200" w:line="276" w:lineRule="auto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arametr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ko’rinishid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</w:p>
    <w:p w:rsidR="00CD1056" w:rsidRPr="00BB37F0" w:rsidRDefault="00CD1056" w:rsidP="00CD1056">
      <w:pPr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36"/>
          <w:sz w:val="24"/>
          <w:szCs w:val="24"/>
          <w:lang w:val="en-US"/>
        </w:rPr>
        <w:object w:dxaOrig="1440" w:dyaOrig="859">
          <v:shape id="_x0000_i1058" type="#_x0000_t75" style="width:1in;height:41.55pt" o:ole="">
            <v:imagedata r:id="rId94" o:title=""/>
          </v:shape>
          <o:OLEObject Type="Embed" ProgID="Equation.DSMT4" ShapeID="_x0000_i1058" DrawAspect="Content" ObjectID="_1543921872" r:id="rId95"/>
        </w:object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va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r w:rsidRPr="00BB37F0">
        <w:rPr>
          <w:rFonts w:ascii="Times New Roman" w:hAnsi="Times New Roman" w:cs="Times New Roman"/>
          <w:b w:val="0"/>
          <w:color w:val="000000"/>
          <w:position w:val="-36"/>
          <w:sz w:val="24"/>
          <w:szCs w:val="24"/>
          <w:lang w:val="en-US"/>
        </w:rPr>
        <w:object w:dxaOrig="1500" w:dyaOrig="859">
          <v:shape id="_x0000_i1059" type="#_x0000_t75" style="width:74.75pt;height:41.55pt" o:ole="">
            <v:imagedata r:id="rId96" o:title=""/>
          </v:shape>
          <o:OLEObject Type="Embed" ProgID="Equation.DSMT4" ShapeID="_x0000_i1059" DrawAspect="Content" ObjectID="_1543921873" r:id="rId97"/>
        </w:object>
      </w:r>
    </w:p>
    <w:p w:rsidR="00CD1056" w:rsidRPr="00BB37F0" w:rsidRDefault="00CD1056" w:rsidP="00CD1056">
      <w:pPr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          </w:t>
      </w: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larning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arallell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(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erpendikulyarl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)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shartlarin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toping.   </w:t>
      </w:r>
    </w:p>
    <w:p w:rsidR="00CD1056" w:rsidRPr="00BB37F0" w:rsidRDefault="00CD1056" w:rsidP="00CD1056">
      <w:pPr>
        <w:widowControl/>
        <w:numPr>
          <w:ilvl w:val="0"/>
          <w:numId w:val="3"/>
        </w:numPr>
        <w:snapToGrid/>
        <w:spacing w:after="200" w:line="276" w:lineRule="auto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Umumiy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ko’rinishd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</w:p>
    <w:p w:rsidR="00CD1056" w:rsidRPr="00BB37F0" w:rsidRDefault="00CD1056" w:rsidP="00CD1056">
      <w:pPr>
        <w:ind w:left="720"/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12"/>
          <w:sz w:val="24"/>
          <w:szCs w:val="24"/>
          <w:lang w:val="en-US"/>
        </w:rPr>
        <w:object w:dxaOrig="1660" w:dyaOrig="360">
          <v:shape id="_x0000_i1060" type="#_x0000_t75" style="width:83.75pt;height:17.3pt" o:ole="">
            <v:imagedata r:id="rId98" o:title=""/>
          </v:shape>
          <o:OLEObject Type="Embed" ProgID="Equation.DSMT4" ShapeID="_x0000_i1060" DrawAspect="Content" ObjectID="_1543921874" r:id="rId99"/>
        </w:object>
      </w:r>
    </w:p>
    <w:p w:rsidR="00CD1056" w:rsidRPr="00BB37F0" w:rsidRDefault="00CD1056" w:rsidP="00CD1056">
      <w:pPr>
        <w:ind w:left="720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v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arametr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ko’rinishida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berilgan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</w:p>
    <w:p w:rsidR="00CD1056" w:rsidRPr="00BB37F0" w:rsidRDefault="00CD1056" w:rsidP="00CD1056">
      <w:pPr>
        <w:ind w:left="720"/>
        <w:jc w:val="center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r w:rsidRPr="00BB37F0">
        <w:rPr>
          <w:rFonts w:ascii="Times New Roman" w:hAnsi="Times New Roman" w:cs="Times New Roman"/>
          <w:b w:val="0"/>
          <w:color w:val="000000"/>
          <w:position w:val="-36"/>
          <w:sz w:val="24"/>
          <w:szCs w:val="24"/>
          <w:lang w:val="en-US"/>
        </w:rPr>
        <w:object w:dxaOrig="1359" w:dyaOrig="859">
          <v:shape id="_x0000_i1061" type="#_x0000_t75" style="width:67.15pt;height:41.55pt" o:ole="">
            <v:imagedata r:id="rId100" o:title=""/>
          </v:shape>
          <o:OLEObject Type="Embed" ProgID="Equation.DSMT4" ShapeID="_x0000_i1061" DrawAspect="Content" ObjectID="_1543921875" r:id="rId101"/>
        </w:object>
      </w:r>
    </w:p>
    <w:p w:rsidR="00CD1056" w:rsidRPr="00BB37F0" w:rsidRDefault="00CD1056" w:rsidP="00CD1056">
      <w:pPr>
        <w:ind w:left="720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  <w:proofErr w:type="spellStart"/>
      <w:proofErr w:type="gram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to’g’r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chiziqlarning</w:t>
      </w:r>
      <w:proofErr w:type="spellEnd"/>
      <w:proofErr w:type="gram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arallell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(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perpendikulyarlik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) </w:t>
      </w:r>
      <w:proofErr w:type="spellStart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>shartlarini</w:t>
      </w:r>
      <w:proofErr w:type="spellEnd"/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toping. </w:t>
      </w:r>
      <w:r w:rsidRPr="00BB37F0">
        <w:rPr>
          <w:rStyle w:val="a7"/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footnoteReference w:id="1"/>
      </w:r>
      <w:r w:rsidRPr="00BB37F0"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  <w:t xml:space="preserve">  </w:t>
      </w:r>
    </w:p>
    <w:p w:rsidR="00191829" w:rsidRPr="00BB37F0" w:rsidRDefault="00191829" w:rsidP="00CD1056">
      <w:pPr>
        <w:ind w:left="720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</w:p>
    <w:p w:rsidR="00191829" w:rsidRPr="00BB37F0" w:rsidRDefault="00191829" w:rsidP="00CD1056">
      <w:pPr>
        <w:ind w:left="720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en-US"/>
        </w:rPr>
      </w:pPr>
    </w:p>
    <w:p w:rsidR="00F56134" w:rsidRPr="00BB37F0" w:rsidRDefault="00F56134" w:rsidP="00A73C82">
      <w:pPr>
        <w:ind w:firstLine="567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</w:p>
    <w:p w:rsidR="00F56134" w:rsidRPr="00BB37F0" w:rsidRDefault="00F56134" w:rsidP="00A73C82">
      <w:pPr>
        <w:ind w:firstLine="567"/>
        <w:jc w:val="center"/>
        <w:rPr>
          <w:rFonts w:ascii="Times New Roman" w:hAnsi="Times New Roman" w:cs="Times New Roman"/>
          <w:b w:val="0"/>
          <w:sz w:val="28"/>
          <w:szCs w:val="28"/>
          <w:lang w:val="en-US"/>
        </w:rPr>
      </w:pPr>
    </w:p>
    <w:p w:rsidR="00191829" w:rsidRPr="00BB37F0" w:rsidRDefault="00191829" w:rsidP="00CD1056">
      <w:pPr>
        <w:ind w:left="720"/>
        <w:jc w:val="both"/>
        <w:rPr>
          <w:rFonts w:ascii="Times New Roman" w:hAnsi="Times New Roman" w:cs="Times New Roman"/>
          <w:b w:val="0"/>
          <w:color w:val="000000"/>
          <w:sz w:val="24"/>
          <w:szCs w:val="24"/>
          <w:lang w:val="uz-Cyrl-UZ"/>
        </w:rPr>
      </w:pPr>
    </w:p>
    <w:sectPr w:rsidR="00191829" w:rsidRPr="00BB37F0" w:rsidSect="00E50E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5A9B" w:rsidRDefault="000A5A9B" w:rsidP="00CD1056">
      <w:r>
        <w:separator/>
      </w:r>
    </w:p>
  </w:endnote>
  <w:endnote w:type="continuationSeparator" w:id="0">
    <w:p w:rsidR="000A5A9B" w:rsidRDefault="000A5A9B" w:rsidP="00CD10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NDA Times UZ">
    <w:altName w:val="Segoe UI"/>
    <w:charset w:val="00"/>
    <w:family w:val="swiss"/>
    <w:pitch w:val="variable"/>
    <w:sig w:usb0="00000001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5A9B" w:rsidRDefault="000A5A9B" w:rsidP="00CD1056">
      <w:r>
        <w:separator/>
      </w:r>
    </w:p>
  </w:footnote>
  <w:footnote w:type="continuationSeparator" w:id="0">
    <w:p w:rsidR="000A5A9B" w:rsidRDefault="000A5A9B" w:rsidP="00CD1056">
      <w:r>
        <w:continuationSeparator/>
      </w:r>
    </w:p>
  </w:footnote>
  <w:footnote w:id="1">
    <w:p w:rsidR="00CD1056" w:rsidRPr="00BB37F0" w:rsidRDefault="00CD1056">
      <w:pPr>
        <w:pStyle w:val="a5"/>
        <w:rPr>
          <w:b w:val="0"/>
          <w:sz w:val="22"/>
          <w:szCs w:val="22"/>
          <w:lang w:val="en-US"/>
        </w:rPr>
      </w:pPr>
      <w:r>
        <w:rPr>
          <w:rStyle w:val="a7"/>
        </w:rPr>
        <w:footnoteRef/>
      </w:r>
      <w:r w:rsidRPr="00CD1056">
        <w:rPr>
          <w:lang w:val="en-US"/>
        </w:rPr>
        <w:t xml:space="preserve"> </w:t>
      </w:r>
      <w:proofErr w:type="spellStart"/>
      <w:r w:rsidRPr="00BB37F0">
        <w:rPr>
          <w:rFonts w:ascii="Times New Roman" w:hAnsi="Times New Roman"/>
          <w:b w:val="0"/>
          <w:sz w:val="22"/>
          <w:szCs w:val="22"/>
          <w:lang w:val="en-US"/>
        </w:rPr>
        <w:t>Csaba</w:t>
      </w:r>
      <w:proofErr w:type="spellEnd"/>
      <w:r w:rsidRPr="00BB37F0">
        <w:rPr>
          <w:rFonts w:ascii="Times New Roman" w:hAnsi="Times New Roman"/>
          <w:b w:val="0"/>
          <w:sz w:val="22"/>
          <w:szCs w:val="22"/>
          <w:lang w:val="en-US"/>
        </w:rPr>
        <w:t xml:space="preserve"> </w:t>
      </w:r>
      <w:proofErr w:type="spellStart"/>
      <w:r w:rsidRPr="00BB37F0">
        <w:rPr>
          <w:rFonts w:ascii="Times New Roman" w:hAnsi="Times New Roman"/>
          <w:b w:val="0"/>
          <w:sz w:val="22"/>
          <w:szCs w:val="22"/>
          <w:lang w:val="en-US"/>
        </w:rPr>
        <w:t>Vincze</w:t>
      </w:r>
      <w:proofErr w:type="spellEnd"/>
      <w:r w:rsidRPr="00BB37F0">
        <w:rPr>
          <w:rFonts w:ascii="Times New Roman" w:hAnsi="Times New Roman"/>
          <w:b w:val="0"/>
          <w:sz w:val="22"/>
          <w:szCs w:val="22"/>
          <w:lang w:val="en-US"/>
        </w:rPr>
        <w:t xml:space="preserve"> and Laszlo </w:t>
      </w:r>
      <w:proofErr w:type="spellStart"/>
      <w:r w:rsidRPr="00BB37F0">
        <w:rPr>
          <w:rFonts w:ascii="Times New Roman" w:hAnsi="Times New Roman"/>
          <w:b w:val="0"/>
          <w:sz w:val="22"/>
          <w:szCs w:val="22"/>
          <w:lang w:val="en-US"/>
        </w:rPr>
        <w:t>Kozma</w:t>
      </w:r>
      <w:proofErr w:type="spellEnd"/>
      <w:r w:rsidRPr="00BB37F0">
        <w:rPr>
          <w:rFonts w:ascii="Times New Roman" w:hAnsi="Times New Roman"/>
          <w:b w:val="0"/>
          <w:sz w:val="22"/>
          <w:szCs w:val="22"/>
          <w:lang w:val="en-US"/>
        </w:rPr>
        <w:t xml:space="preserve"> “College Geometry” March 27,2014 pp.</w:t>
      </w:r>
      <w:r w:rsidR="00A73C82" w:rsidRPr="00BB37F0">
        <w:rPr>
          <w:rFonts w:ascii="Times New Roman" w:hAnsi="Times New Roman"/>
          <w:b w:val="0"/>
          <w:sz w:val="22"/>
          <w:szCs w:val="22"/>
          <w:lang w:val="en-US"/>
        </w:rPr>
        <w:t>179-189</w:t>
      </w:r>
      <w:r w:rsidR="00BB37F0" w:rsidRPr="00BB37F0">
        <w:rPr>
          <w:rFonts w:ascii="Times New Roman" w:hAnsi="Times New Roman"/>
          <w:b w:val="0"/>
          <w:sz w:val="22"/>
          <w:szCs w:val="22"/>
          <w:lang w:val="en-US"/>
        </w:rPr>
        <w:t>,</w:t>
      </w:r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>mazmun</w:t>
      </w:r>
      <w:proofErr w:type="spellEnd"/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– </w:t>
      </w:r>
      <w:proofErr w:type="spellStart"/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>mohiyatidan</w:t>
      </w:r>
      <w:proofErr w:type="spellEnd"/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 xml:space="preserve"> </w:t>
      </w:r>
      <w:proofErr w:type="spellStart"/>
      <w:r w:rsidR="00BB37F0" w:rsidRPr="00BB37F0">
        <w:rPr>
          <w:rFonts w:ascii="Times New Roman" w:hAnsi="Times New Roman" w:cs="Times New Roman"/>
          <w:b w:val="0"/>
          <w:sz w:val="22"/>
          <w:szCs w:val="22"/>
          <w:lang w:val="en-US"/>
        </w:rPr>
        <w:t>foydalanildi</w:t>
      </w:r>
      <w:proofErr w:type="spellEnd"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6478BD"/>
    <w:multiLevelType w:val="hybridMultilevel"/>
    <w:tmpl w:val="13DADA28"/>
    <w:lvl w:ilvl="0" w:tplc="594E98EC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17EA1316"/>
    <w:multiLevelType w:val="hybridMultilevel"/>
    <w:tmpl w:val="2E38651A"/>
    <w:lvl w:ilvl="0" w:tplc="2BD4CDF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3A5960"/>
    <w:multiLevelType w:val="hybridMultilevel"/>
    <w:tmpl w:val="FB3601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40DFF"/>
    <w:rsid w:val="00007ECB"/>
    <w:rsid w:val="00050A2F"/>
    <w:rsid w:val="000A5A9B"/>
    <w:rsid w:val="00140DFF"/>
    <w:rsid w:val="00191829"/>
    <w:rsid w:val="001A64BB"/>
    <w:rsid w:val="002924AB"/>
    <w:rsid w:val="003F1F1E"/>
    <w:rsid w:val="005F2DA5"/>
    <w:rsid w:val="00787FBF"/>
    <w:rsid w:val="00A73C82"/>
    <w:rsid w:val="00BB37F0"/>
    <w:rsid w:val="00CC29BD"/>
    <w:rsid w:val="00CD1056"/>
    <w:rsid w:val="00D800FE"/>
    <w:rsid w:val="00E50E30"/>
    <w:rsid w:val="00F561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9"/>
    <o:shapelayout v:ext="edit">
      <o:idmap v:ext="edit" data="1"/>
    </o:shapelayout>
  </w:shapeDefaults>
  <w:decimalSymbol w:val=","/>
  <w:listSeparator w:val=";"/>
  <w15:docId w15:val="{7CC98D0B-40A6-4AE4-BA6E-ABCBD6D38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ECB"/>
    <w:pPr>
      <w:widowControl w:val="0"/>
      <w:snapToGri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07EC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7ECB"/>
    <w:rPr>
      <w:rFonts w:ascii="Tahoma" w:eastAsia="Times New Roman" w:hAnsi="Tahoma" w:cs="Tahoma"/>
      <w:b/>
      <w:bCs/>
      <w:sz w:val="16"/>
      <w:szCs w:val="16"/>
      <w:lang w:eastAsia="ru-RU"/>
    </w:rPr>
  </w:style>
  <w:style w:type="paragraph" w:styleId="a5">
    <w:name w:val="footnote text"/>
    <w:basedOn w:val="a"/>
    <w:link w:val="a6"/>
    <w:uiPriority w:val="99"/>
    <w:semiHidden/>
    <w:unhideWhenUsed/>
    <w:rsid w:val="00CD1056"/>
  </w:style>
  <w:style w:type="character" w:customStyle="1" w:styleId="a6">
    <w:name w:val="Текст сноски Знак"/>
    <w:basedOn w:val="a0"/>
    <w:link w:val="a5"/>
    <w:uiPriority w:val="99"/>
    <w:semiHidden/>
    <w:rsid w:val="00CD1056"/>
    <w:rPr>
      <w:rFonts w:ascii="Arial" w:eastAsia="Times New Roman" w:hAnsi="Arial" w:cs="Arial"/>
      <w:b/>
      <w:bCs/>
      <w:sz w:val="20"/>
      <w:szCs w:val="20"/>
      <w:lang w:eastAsia="ru-RU"/>
    </w:rPr>
  </w:style>
  <w:style w:type="character" w:styleId="a7">
    <w:name w:val="footnote reference"/>
    <w:basedOn w:val="a0"/>
    <w:uiPriority w:val="99"/>
    <w:semiHidden/>
    <w:unhideWhenUsed/>
    <w:rsid w:val="00CD1056"/>
    <w:rPr>
      <w:vertAlign w:val="superscript"/>
    </w:rPr>
  </w:style>
  <w:style w:type="paragraph" w:styleId="3">
    <w:name w:val="Body Text Indent 3"/>
    <w:basedOn w:val="a"/>
    <w:link w:val="30"/>
    <w:rsid w:val="00191829"/>
    <w:pPr>
      <w:widowControl/>
      <w:tabs>
        <w:tab w:val="left" w:pos="10360"/>
      </w:tabs>
      <w:snapToGrid/>
      <w:ind w:right="1496" w:firstLine="709"/>
      <w:jc w:val="both"/>
    </w:pPr>
    <w:rPr>
      <w:rFonts w:ascii="PANDA Times UZ" w:hAnsi="PANDA Times UZ" w:cs="PANDA Times UZ"/>
      <w:b w:val="0"/>
      <w:bCs w:val="0"/>
      <w:sz w:val="28"/>
      <w:szCs w:val="28"/>
      <w:lang w:val="uz-Cyrl-UZ"/>
    </w:rPr>
  </w:style>
  <w:style w:type="character" w:customStyle="1" w:styleId="30">
    <w:name w:val="Основной текст с отступом 3 Знак"/>
    <w:basedOn w:val="a0"/>
    <w:link w:val="3"/>
    <w:rsid w:val="00191829"/>
    <w:rPr>
      <w:rFonts w:ascii="PANDA Times UZ" w:eastAsia="Times New Roman" w:hAnsi="PANDA Times UZ" w:cs="PANDA Times UZ"/>
      <w:sz w:val="28"/>
      <w:szCs w:val="28"/>
      <w:lang w:val="uz-Cyrl-UZ" w:eastAsia="ru-RU"/>
    </w:rPr>
  </w:style>
  <w:style w:type="paragraph" w:styleId="31">
    <w:name w:val="Body Text 3"/>
    <w:basedOn w:val="a"/>
    <w:link w:val="32"/>
    <w:rsid w:val="00191829"/>
    <w:pPr>
      <w:widowControl/>
      <w:snapToGrid/>
      <w:spacing w:after="120"/>
    </w:pPr>
    <w:rPr>
      <w:rFonts w:ascii="Times New Roman" w:hAnsi="Times New Roman" w:cs="Times New Roman"/>
      <w:b w:val="0"/>
      <w:bCs w:val="0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191829"/>
    <w:rPr>
      <w:rFonts w:ascii="Times New Roman" w:eastAsia="Times New Roman" w:hAnsi="Times New Roman" w:cs="Times New Roman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0.wmf"/><Relationship Id="rId82" Type="http://schemas.openxmlformats.org/officeDocument/2006/relationships/oleObject" Target="embeddings/oleObject45.bin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100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103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image" Target="media/image18.wmf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43728-23BA-482B-A6A7-4FB9990C8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791</Words>
  <Characters>4514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2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K</dc:creator>
  <cp:lastModifiedBy>LG</cp:lastModifiedBy>
  <cp:revision>11</cp:revision>
  <cp:lastPrinted>2016-12-22T09:21:00Z</cp:lastPrinted>
  <dcterms:created xsi:type="dcterms:W3CDTF">2016-05-11T07:04:00Z</dcterms:created>
  <dcterms:modified xsi:type="dcterms:W3CDTF">2016-12-22T09:22:00Z</dcterms:modified>
</cp:coreProperties>
</file>